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B555823-2F26-455D-B66B-C120228708CA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</p14:sldIdLst>
        </p14:section>
        <p14:section name="Untitled Section" id="{D866B802-AB59-412E-B0DE-DBBCFD7ED0C3}">
          <p14:sldIdLst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</p14:sldIdLst>
        </p14:section>
        <p14:section name="Untitled Section" id="{CBC27DA1-71AA-424F-8488-457CA9868B1C}">
          <p14:sldIdLst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</p14:sldIdLst>
        </p14:section>
        <p14:section name="Untitled Section" id="{41F72DDA-A2BA-44C2-967B-0CDF71B81EB5}">
          <p14:sldIdLst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1A53"/>
    <a:srgbClr val="30B7C0"/>
    <a:srgbClr val="000066"/>
    <a:srgbClr val="FFCE43"/>
    <a:srgbClr val="FFD04B"/>
    <a:srgbClr val="0F2D5B"/>
    <a:srgbClr val="0000FF"/>
    <a:srgbClr val="7C1E3F"/>
    <a:srgbClr val="FFD45B"/>
    <a:srgbClr val="FFC4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7077" autoAdjust="0"/>
    <p:restoredTop sz="86857" autoAdjust="0"/>
  </p:normalViewPr>
  <p:slideViewPr>
    <p:cSldViewPr>
      <p:cViewPr>
        <p:scale>
          <a:sx n="66" d="100"/>
          <a:sy n="66" d="100"/>
        </p:scale>
        <p:origin x="-2850" y="-7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5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0"/>
    </p:cViewPr>
  </p:sorterViewPr>
  <p:notesViewPr>
    <p:cSldViewPr>
      <p:cViewPr varScale="1">
        <p:scale>
          <a:sx n="66" d="100"/>
          <a:sy n="66" d="100"/>
        </p:scale>
        <p:origin x="-2718" y="-120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2.84167" units="1/deg"/>
        </inkml:channelProperties>
      </inkml:inkSource>
      <inkml:timestamp xml:id="ts0" timeString="2014-04-18T10:05:30.507"/>
    </inkml:context>
    <inkml:brush xml:id="br0">
      <inkml:brushProperty name="width" value="0.07938" units="cm"/>
      <inkml:brushProperty name="height" value="0.07938" units="cm"/>
      <inkml:brushProperty name="fitToCurve" value="1"/>
    </inkml:brush>
  </inkml:definitions>
  <inkml:trace contextRef="#ctx0" brushRef="#br0">4 373 66,'-4'0'62,"4"0"-58,0 0-4,0 0 5,0 0 14,0 0 3,0 0-21,0 0 9,0 0-10,0 0 10,0 0 1,0-8 4,0-8-7,0-3-3,4-2-5,16-8 2,17-6-5,14 4 11,6-6-15,8 0 9,12 3-4,1 3 2,-7 3-3,0 8 3,-6 3-4,-11 10 2,-7 7-10,-10 0 11,-3 5-21,-7 19 13,-7 10 6,-6 8 3,-14 14 6,0 5-2,0 5 2,-30-1-1,-21-4 6,-7 0-10,-6 1 13,-4 0-12,-3-7 2,-3-9-1,13-7 1,10-13-1,11-13-1,19-2 2,4-5 1,14-4-6,-4-2 1,7 0-1,0 0-11,0 0-6,0 0-7,0 0-14,7-13-40</inkml:trace>
  <inkml:trace contextRef="#ctx0" brushRef="#br0" timeOffset="594.8067">1133-36 12,'-17'-4'25,"7"4"0,-3 0 9,-4 0 2,3 0-23,-3 0 17,-3 0-21,-10 0-2,3 4 0,-4 9 2,-3 2-2,-3 3-4,7 6 2,-1 8-2,11 5 5,3 3-3,14 5-3,3 5-2,0 3 3,0 2-1,0-3 2,13-9 0,14 2-3,-6-5-1,9-3 10,0-9-13,1-4 6,6-6-3,-3-1 0,3-10 3,0 5-3,-3-5 0,-3-2 0,-4-2 7,3 0-16,-3-3 9,7 0-3,-4 0-4,8 0-4,2-11-21,11-2-39</inkml:trace>
  <inkml:trace contextRef="#ctx0" brushRef="#br0" timeOffset="1296.8036">1614-524 25,'-21'0'68,"11"0"-68,-3 0 2,-4 0 2,3 0 9,-6 7-5,0 15 2,-1 4-8,-6 8 19,0 8-12,-3 9 11,6 4-8,-6-5 1,3-4-6,10-5-3,-4-12 3,11 0-7,0-10 8,0-4-1,7-10-2,-4 1-2,3-6-6,4 0 2,0 0 1,0 0-11,0 0-19,0 5-27,4 1-6</inkml:trace>
  <inkml:trace contextRef="#ctx0" brushRef="#br0" timeOffset="1655.6181">1935 206 113,'0'0'28,"0"0"-28,0 0 0,0 0 16,0 0-13,0 0 6,0 0-3,10 0-6,21 0 10,9 0 6,4 0-5,20 8-1,-3-5-1,7-1-5,-7-2-2,-10 6 1,-1-6-6,-9 0 3,-4 5-6,-17-3-4,-9 4-4,-8 1-14,-3 4-34,0 15-25</inkml:trace>
  <inkml:trace contextRef="#ctx0" brushRef="#br0" timeOffset="1889.6206">2037 510 127,'-7'0'33,"7"0"-33,0 0 0,0 0 3,0 0 4,40 0 13,8 0-20,2 0 21,1 0-18,-3 0 5,-8 0-5,-3-4 0,4 4-3,-4 0-11,4 0-7,-7 0-51</inkml:trace>
  <inkml:trace contextRef="#ctx0" brushRef="#br0" timeOffset="2513.6452">3664 454 66,'0'-13'107,"0"0"-107,0-3-3,0-5 3,0 10 15,0-4-4,0-1 1,-7 5-8,-14-4 11,-2 3-2,-4 2 11,-4 2-13,-6 8-6,7 0-2,-11 0-2,-6 0-1,3 18 5,-4 17-11,8 5 8,-1 5-2,14 2 0,7-2 2,16-3 0,4-7-2,0-4 0,0-11 2,31-1-5,-1-2 9,11-11-17,6 4 11,-3-8-1,4-2-6,-1 0 6,-13 0-1,3 0 2,-7-18 0,-2-6 6,-5-8-7,-6-5 4,-7 0-5,-10 3 4,0 7 0,0 14-2,0 8 6,0 5-2,0 0-2,0 0-4,0 0 2,0 5-10,0 14 10,24 2 0,6 3 1,1-1 3,-4-4-4,0-8 0,-7-1-2,4 0 1,-4-2-3,1-3-22,-1-5-43,7 0-59</inkml:trace>
  <inkml:trace contextRef="#ctx0" brushRef="#br0" timeOffset="2903.6452">4212 225 194,'-4'-11'13,"4"-1"-12,0-8 0,0 2 8,41-3-7,20-8 5,6 5-7,-2 9 2,-8 4-4,-10 5 10,-13 6-10,3 0 7,-6 13-5,-4 19 2,-3 5 6,-7 11-2,-14 9 1,-3 4 2,0 8-5,-20-8 5,-24-6-5,-4-10-1,1-8 1,6-10 6,11-12-6,3-10 0,13 3-4,4-8 3,3 0-6,7 0-10,0 0 2,0 0-39,0-10-31,21-23-33</inkml:trace>
  <inkml:trace contextRef="#ctx0" brushRef="#br0" timeOffset="3262.436">5121 16 48,'-6'-1'90,"-15"1"-88,1 0 24,-7 0 10,-3 4-16,-4 22-13,3 13-5,-3 9 5,14 8-3,10 10 12,10-1-13,0-4 10,0 0-5,10-11 1,31-8-3,3-5 0,-4-10-1,4-9-2,4 0-5,-1-4 10,-3-4-7,3-4 3,-9-6-4,2 0 1,-6 0 0,-4 0-1,-3 0 1,-6 0-3,-1-6 3,-3 0-8,-3 2-15,-4-4-35,7 2-7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2.84167" units="1/deg"/>
        </inkml:channelProperties>
      </inkml:inkSource>
      <inkml:timestamp xml:id="ts0" timeString="2014-04-18T10:14:20.0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9 174 12,'0'-9'8,"0"6"11,0-3-1,0 6-1,0 0 2,0 0-6,0 0 4,0 0-14,0 0 14,0 0-14,0 0 9,0 0-12,0 0 5,0 0-3,0 0-1,0 0 5,0 0 1,0 0 6,0 0-7,0 0 4,0 0-4,0 0-6,0 0 1,0 0 0,0 0-1,0 0 0,0 0-1,0 0 3,0 0-7,0 0 9,0 0-8,0 0 6,0 0-4,9 0-1,3 0 3,7 0 0,5 0 1,4 0-2,0 0 7,9-4-14,-1 4 11,1 0-5,6-2 4,-6-1-2,-3 1 0,3 2 0,0 0-3,6-5 7,-3 5-10,12 0 12,-6 0-9,6 0 5,4 0-3,-4-4 2,-3 4-2,0-1 1,1 1 0,2-6-1,0 6 8,3 0-14,7 0 9,-4 0-4,13 0 3,0 0-2,-1 0 1,-5 0 0,6 0 0,-7 0 1,7 0-7,-4-5 12,10 0-8,-9 5 4,-1-2-4,-2-3 3,-4 5-2,-2 0 1,2 0 0,4 0 0,-4 0 5,-5-5-12,5 5 11,1-5-6,2 5 4,10-6-4,-3 0 2,2 6 0,1-5 0,3 5 3,-9-2-10,-1-2 13,1 4-10,-1 0 8,-2 0-6,9 0 3,-4-5-1,1 3 0,-3-3 1,2 0-5,4 5 13,3 0-16,-3 0 9,-4 0-4,1-6 4,-12 6-2,8-1 0,-2-2 0,-1-4-1,1 7 4,-1-5-9,-2 3 13,-1-3-11,1 0 6,-13 5-3,-6 0 2,0 0-1,-3 0 0,3 0 0,0 0-2,-3 0 9,12 0-13,-6 0 12,0-4-9,0 4 6,-12-2-6,3 2 5,-3 0-2,-3 0 0,3 0 1,-7 0-6,1-4 11,-4 4-8,4 0 4,6-1-3,3-4 2,0 5-1,3-5 0,3 5 1,-6-2-2,-4-1 8,-5 1-14,-10 2 11,-2 0-8,-16 0 6,0 0-3,0 0 2,0 0 3,0 0 2,0 0-5,0 0 5,0 0 9,0 0-17,0 0 4,0 0-3,0 0 1,0 0 0,0 0 0,0 0 2,0 0-6,0 0-2,0 0-4,0 0-16,0 0-13,0 0-23,0 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2.84167" units="1/deg"/>
        </inkml:channelProperties>
      </inkml:inkSource>
      <inkml:timestamp xml:id="ts0" timeString="2014-04-18T10:14:20.9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5-2 3,'-3'0'8,"3"0"-6,0 0 2,0 0 2,0 0-4,0 0 6,0 0 1,0 0-6,0 4 2,0 8 7,0 3 1,3 3 0,15-2-1,1 2-3,6-1-1,-7-5-2,7 5-3,-13 0 3,6-2-6,1-2 1,-4-3 6,4 0-4,-16-3-2,6-7-1,0 0 2,-3 0-5,-6 0 13,0 0-10,0 0 2,0 0 8,0 0-3,0 0 4,0 0-5,0 0-5,0 0-1,0 0 8,0 0-12,0 0 8,0 5-8,0-5 8,0 0-7,0 0 6,0 0-3,0 0 0,0 0 1,0 0 1,0 0 11,0 2-15,0 0 6,0 1-5,-15 3 2,-13 3 6,-9 4-1,-15 7-6,3-2 5,-3 5 1,5-2-3,4-4 3,3 2-8,7-4 4,8-3 0,6-7-2,10-3 3,0 3-3,9-5 0,-3 0-5,3 0 12,0 0-13,0 0 6,-6 0-5,-3 0-19,5 0-2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2.84167" units="1/deg"/>
        </inkml:channelProperties>
      </inkml:inkSource>
      <inkml:timestamp xml:id="ts0" timeString="2014-04-18T10:14:40.8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7-4 10,'0'-4'26,"0"4"-18,0 0 6,0 0-3,0 0 2,0 0 0,0 0 4,0 0-4,0 0-8,0 0-1,0-2 3,0 2-8,0 0 2,0 0-1,0 0 0,0 0 2,0 0-1,-6 0 0,6 0-2,0 0 7,0 0-6,0 0 6,0 0-6,0 0 2,0 0 0,0 0 0,0 0-2,0 0 0,0 0-2,0 0-3,0 0-1,0 0 2,0 2 5,0 15-2,0-1 1,0-1 0,-3-1 0,3 3 0,-6-3-2,2 3 6,4 5-8,-6-5 6,6-1-4,0 3 4,0 5-2,0 2 0,0 3 0,0-1 0,0 4 2,0-4-5,0 8 8,0-4-8,-6 6 6,3-5-3,-6 1 0,2-4 1,4-3-1,-3 0 1,6-2-1,0 2 4,0-1-8,0-2 6,0 4-3,0 1 2,0-2 1,0 1-2,0-7 1,0 3-2,0-1 2,0-7-5,0 6 10,0-6-8,0 1 3,0 2-2,0 2 2,0 7 0,0 0 0,-3 0-1,-3 1 0,3-3 4,-3 3-8,2 0 7,-2-1-5,6-2 4,-3-2-1,3-3-1,0 1 0,0 7 0,0-3 2,0-2-7,-6 3 11,6-4-7,-3 4 2,-3 2-2,3 4 2,3-4-1,-7-1 0,7 1 0,0 2 0,-3 0 6,3 0-9,0-7 5,0 3-3,0-5 2,0 6 0,0 0-1,0 11 1,0-4-1,0-1 0,0-8-1,0-2 10,-6-7-9,6 4 0,0-9 1,-3 11 0,-3-3-1,3 4 2,-4 3-1,4-4-2,-3-1 7,3-1-11,3-2 10,-6 3-6,0 0 2,2 1-1,-5 0 0,9 2 1,-9 4-1,3-5 3,3 4-9,-4-1 12,7-8-9,-3 0 6,3 0-3,0-1 0,0-5 1,0 1-1,0-3 0,0 5 0,-9 1 7,0 4-7,2 3 6,4 4-7,-3 5 2,3-11 0,-3 2-1,6-4 1,0-6-1,0 0 0,-3-2-2,3 0 11,-6 3-11,6-8 4,0 5 1,-4 2-3,4-2 4,-6 5-4,3-4 2,3-2-4,0 5 8,0-4-8,-6 0 4,6-3-2,0-9 0,0 0 0,0 0 0,0 0 3,0 0 1,0 0 0,0 0-6,0 0 11,-3 0-15,3 0 6,-6 0-3,3-4-22,3-20-63,0-16-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2.84167" units="1/deg"/>
        </inkml:channelProperties>
      </inkml:inkSource>
      <inkml:timestamp xml:id="ts0" timeString="2014-04-18T10:14:47.8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4 1699 28,'0'0'0,"0"0"10,0 0 2,0 0 4,0 0-6,0 0 1,0 0-2,0 0 2,0 0 14,0 0-23,-4 0 16,-10 0-14,3 0-5,-2 0 2,-10 0 3,4 5-2,-10 7-1,7 0 1,2 3 4,-3-1-12,9 1 11,10 1-9,-6 1 4,6 2 0,4 1-3,0-2 3,0-3-5,0-3 4,0 0-3,0-5 1,0-7-3,0 5 5,0-5-2,0 0 6,0 0 0,4 0 2,6 0 2,3-7-3,1-13 3,0 1-11,6 3 9,-11-1-7,-5 7 4,5-2-2,-9 5 1,0 2 1,0 0 2,0 3-2,0 2-4,-13 0 9,-12 0-2,7 0-2,-5 0 0,5 0 0,-11 0-3,6 0 0,-1 0 0,10 7 0,9 0 4,-4-2-14,9 0 12,0 5-4,0-8-1,0 3 2,0 0-5,0-3 3,0 1 2,9-3 1,-4 0-3,4 1 11,-4-1-18,-5 0 15,0 0-5,0 0 0,0 0 7,0 0-2,0 0 3,9-1-7,-3-9 7,3 0-8,-9 9 7,0 1-5,0 0-1,0 0 5,0 0-6,0 0 0,0 0-2,-15 6 2,-8 6-4,9 9 12,10-4-11,4 0 3,0 0-2,0-5-4,0 3 2,4-8-5,19-3 9,6-1-3,-6-1 6,6-2-10,-11 0 11,5 0-4,-9 0 0,1-9 5,-1-3-5,-10-3 5,-4 1-3,9 0-1,-9 1 10,0 6-4,0 2 5,0 1-9,0 4 1,0 0-2,-9 0 1,5 0-3,-5 0-6,9 0 4,0 0-22,0 0 15,0 0-41,0 0-4,0 0 6</inkml:trace>
  <inkml:trace contextRef="#ctx0" brushRef="#br0" timeOffset="-5460.0586">514-67 1,'0'0'2,"5"0"1,-5 0-2,13 0 6,-4 0-1,-4 0-1,-5 1 5,0 4-10,9 1 19,-4 3-15,10 4 11,8 9-1,4-5 0,11 11-6,5-1 4,-2 2-1,7-1-3,12-4 7,-4-3-14,14 7 14,-13-7-14,-1-4 9,-4-3-7,-6-4 8,-4 0-6,-8-3-4,-16-1-1,-4-4 6,-14 1-5,0-3 6,0 0-6,0 0 3,0 0 4,0 0-3,0 0-1,0 0-4,0 0 4,0 0-9,0 0-17,0 0 2,0 5-64</inkml:trace>
  <inkml:trace contextRef="#ctx0" brushRef="#br0">654 1699 28,'0'0'0,"0"0"10,0 0 2,0 0 4,0 0-6,0 0 1,0 0-2,0 0 2,0 0 14,0 0-23,-4 0 16,-10 0-14,3 0-5,-2 0 2,-10 0 3,4 5-2,-10 7-1,7 0 1,2 3 4,-3-1-12,9 1 11,10 1-9,-6 1 4,6 2 0,4 1-3,0-2 3,0-3-5,0-3 4,0 0-3,0-5 1,0-7-3,0 5 5,0-5-2,0 0 6,0 0 0,4 0 2,6 0 2,3-7-3,1-13 3,0 1-11,6 3 9,-11-1-7,-5 7 4,5-2-2,-9 5 1,0 2 1,0 0 2,0 3-2,0 2-4,-13 0 9,-12 0-2,7 0-2,-5 0 0,5 0 0,-11 0-3,6 0 0,-1 0 0,10 7 0,9 0 4,-4-2-14,9 0 12,0 5-4,0-8-1,0 3 2,0 0-5,0-3 3,0 1 2,9-3 1,-4 0-3,4 1 11,-4-1-18,-5 0 15,0 0-5,0 0 0,0 0 7,0 0-2,0 0 3,9-1-7,-3-9 7,3 0-8,-9 9 7,0 1-5,0 0-1,0 0 5,0 0-6,0 0 0,0 0-2,-15 6 2,-8 6-4,9 9 12,10-4-11,4 0 3,0 0-2,0-5-4,0 3 2,4-8-5,19-3 9,6-1-3,-6-1 6,6-2-10,-11 0 11,5 0-4,-9 0 0,1-9 5,-1-3-5,-10-3 5,-4 1-3,9 0-1,-9 1 10,0 6-4,0 2 5,0 1-9,0 4 1,0 0-2,-9 0 1,5 0-3,-5 0-6,9 0 4,0 0-22,0 0 15,0 0-41,0 0-4,0 0 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2.84167" units="1/deg"/>
        </inkml:channelProperties>
      </inkml:inkSource>
      <inkml:timestamp xml:id="ts0" timeString="2014-04-18T10:15:13.6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828 3,'0'-2'15,"0"2"-8,0 0 13,0 0-16,0 0 8,0 0-6,0 0 2,0 0-4,0 0-1,0 0-3,0 0 1,0 0-1,0 0 9,0 0-8,0 0 2,0 0-3,3-5 3,16 5 4,5 0-7,1-6 1,-4 6-1,-2 0 4,5-1-8,-5 1 8,-1-3-6,4 1 4,2 2-1,1-5 0,-4 5 4,4-5-3,-3 3-1,5-1-1,4-4 11,0 2-13,2 4 4,-2-4-2,0 0 0,0 0 1,-4 0-1,1-1 0,0 0 0,2-1 7,-11 2-7,2 5 5,4-5-6,3 0 2,5-2 0,4 0-1,0-3 1,0 6-1,0-3 0,0-3-1,6-2 11,0 5-13,-6-2 6,3-2-3,-3 4 0,6-3 3,-7 0-3,-2 4 0,3-3-1,-3-1 8,3 0-6,3-2 4,3 0-7,0 1 4,-3-1-3,3-3 3,0 2 1,-6 7-3,3-4 2,3 0-7,3-3 17,-3 3-13,0 3 3,-6-3-3,0 3 2,-7-3 2,4-2-2,-6 2 1,-1 5-2,-8-2 5,5 3-3,10-3 3,-6-2-5,12-4 0,-6 8 0,9-7 1,-3-5-1,12 5 0,-6-4 5,0-1-10,0-1 16,-6 2-17,0 0 11,3 6-7,-6-4 4,6-1-2,-6 3 1,0 0 0,0 0-2,6-4 7,-13 2-10,13-1 8,-9-3-7,3 4 6,3 3-3,0-2 0,0-3 0,-3 2 1,6-1 1,-9 1-4,-4-4 15,-2 7-15,-3 1 6,2-2-4,-2 0 0,-4 0 5,4 1-5,6-4 0,9-3 0,-3 2 6,-1-1-12,1-1 9,0-4-4,0 5 2,-3-1-1,-6 3 0,-4 3 0,-5 0-1,-7 2 4,3-3-7,-2 4 16,2-3-18,3 1 10,4-4-4,2 2 0,1-8 2,-3 3-2,2 1 1,-2 0-3,-4 2 9,7 1-14,-7 2 10,1-2-5,-4-3 3,6 0-1,-2 5 0,-1-5 0,1 1 0,2-6 0,1 4-3,-4-3 14,1 4-19,5-1 10,-5 1-4,-1 0 4,-3 2 0,4 2-2,-7-2 0,-3 0-3,7 1 8,-7 2-11,3 2 10,4-1-7,-4-6 6,3 4-6,4-3 4,-1-1-1,1-1 0,-1 1 3,0 0-7,-2 0 14,-4 2-17,-3-1 9,7 4-4,-7 2 4,6-2-2,-5 0 0,-1 2 0,3-3 0,-3-4 5,10-2-7,-4-1 6,-3-2-8,4 6 7,-1-1-6,-3 5 5,4-3-2,-7-3 0,0 1 1,0-5-5,1 5 15,-1 0-14,0 6 7,-6-1-6,3-3 4,7 1-3,-4-1 1,0-2 0,6 6-3,-5-6 9,-1 0-10,6 0 6,-6 5-4,-6 1 4,7 1-3,-4 0 2,3-3-1,3 2 0,-2-6 0,8 1-4,-3 0 13,1-7-15,2 7 7,-9-2-2,1 4 2,-1 0-2,0 2 1,3-1 0,4-3 0,-7 3 5,0-2-11,0 0 9,-6 3-5,4-5 4,2 6-2,-3-4 0,-3 1 4,6-1-4,0-2 3,1 3-9,-1-2 17,0 1-19,-3-2 10,4 3-3,-7-1 2,3 5-2,3 3 1,-6-4 0,3 1-1,-6 5 8,0-2-14,3 5 11,-3-1-7,0-2 5,0 3-4,0-3 3,6 0-1,-6 0 0,3-2 1,-3 5-4,0-3 12,7 3-18,-7-5 10,3 7-2,-3-5 0,6 0-2,-6 3 0,0-3-14,0 5-36,0 0-12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2.84167" units="1/deg"/>
        </inkml:channelProperties>
      </inkml:inkSource>
      <inkml:timestamp xml:id="ts0" timeString="2014-04-18T10:15:17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0 136 28,'0'-9'2,"0"4"5,0 5-3,0 0 3,0 0 5,0 0-8,0 0 6,0 0 2,0-2 3,0 2 16,0 0-27,0 0 20,0 0-24,0-3 10,0 3-7,0 0 6,0 0-7,0 0-2,0 0 5,0 0 0,0-1-1,0-3 0,0-3-8,0 0 7,0-3-6,0-1 6,0 0-5,0 0 2,0-1 0,-12 2-4,-3-2 13,2 7-19,-5-2 11,2 2-2,-2 3 2,3 2-4,-4 0 6,7 0-2,-7 0-1,-5 0 3,-1 0-12,-3 0 10,7 7-2,-4 5 1,7 3-2,6-1 4,-4 4-2,7 2 0,-6 8 1,2-7-7,4 7 17,-6 1-19,5-7 10,1-4-4,6 4 4,-3-10-4,3-1 2,3-1 0,0 2-3,0-2 7,0 2-14,0-2 10,18-1-1,1 0 1,2-2-1,-2-2 2,2-2-2,1-3 1,-7 2 0,7-2-5,-4 0 15,7 0-13,-1 0 7,-2 0-5,12 0 2,-6 0 1,2-10-2,-5-4 1,-7 0-1,7-1 4,-7 1-5,-8-2 8,8-1-8,-9 0 2,4 0-1,2 5 0,-9-5 0,3 1 0,-9 9 2,0-5-5,0 4 11,0 1-15,0 2 9,0-2-4,0-4 2,0 1 0,0-7 0,0 7 0,0-2-4,0-3 8,0 2-12,0 6 16,0-2-13,-9 9 9,-3 0-7,9 0 3,3 0-1,-6 0-4,6 0 5,-3 0-5,-4 0 10,4 0-10,3 0 5,0 0 0,0 0-3,0 0 0,0 0-3,0 9 6,0 9 0,0 2 1,0-1-3,0 8 11,0-4-11,0 1 4,0 9 0,3-7-2,13 2 3,-1-5-2,-15 1 0,13-2-2,2-1 7,-6-4-10,10-7 7,-7-1-6,-3-6 4,7-1-1,-4-2 0,-3 0 0,-3 0 0,-3 0 3,3 0-8,-6 0 19,0 0-14,0 0 0,0 0 3,0 0-3,0 0-2,0 0-6,0 0-21,16 0-5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2.84167" units="1/deg"/>
        </inkml:channelProperties>
      </inkml:inkSource>
      <inkml:timestamp xml:id="ts0" timeString="2014-04-18T10:15:18.5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50,'-6'0'0,"6"0"1,0 0 0,0 0 1,0 3 5,0 5 5,0 1-8,15 1 2,0 2 0,4 2 0,2 3-2,7-3 1,-3 6-1,-1-7 0,4-3 1,-7 2-4,4 0 0,-7-2 5,-6-4-10,4 0 7,-7-6-3,-3 0 0,-3 0 3,-3 0 3,0 0 7,0 0 1,0 0-4,0 0 18,0 0-28,0 0 19,0 0-18,0 0 2,0 0-1,0 0 2,-3 0-4,-3 0 0,-3 0-4,-7 16 9,-11 13-9,-10-1 8,0 4-5,3-10 2,13-8-1,6-5 1,5-2-1,1-4 0,6-1 4,3-2-10,0 0 13,0 0-14,0 0 8,0 0-2,0 0-3,0 0 4,0 0-5,0 0-3,0 0 1,0 0-43,0 0-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2.84167" units="1/deg"/>
        </inkml:channelProperties>
      </inkml:inkSource>
      <inkml:timestamp xml:id="ts0" timeString="2014-04-18T10:15:19.4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0 3,'0'7'17,"0"10"1,-6 0-9,6-1-4,0 1 12,0 0-15,0 7 17,-3-3-15,3 11 8,0-2-6,0-1 0,0 2 1,0-7-2,0 3-5,0-10 4,0-5-1,3 0 0,6-1-3,6-5 0,-2-2 1,2 3 1,0-4 0,4-3 2,-7 0-3,4 0 4,2 0 3,4 0-3,-7 0-2,3 0-2,1-14 4,-4 1 3,4-8-3,-1-3 0,-5-3-2,2-1 3,-6 4-6,-6-3 5,-3 4-7,0 2 4,0-2 0,0 5-2,0 1 3,0 0-3,-3 2 3,-15 3-3,-1 7 8,-5 3 5,-4 0-10,6 0-3,-8-3 6,8 5 2,4 0-5,-1 0-1,4 0-4,6 0 9,-10 0-10,4 0 8,2 0-8,-2 0 6,6 0-6,6 0 4,-7 0-1,4 0 0,6 0 0,-3 0-1,3 0 8,0 0-17,-6 0 10,6 0 0,0 0-4,0 0 4,0 0-7,0 0-18,0 0-41,0 0-9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9/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 smtClean="0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9D72F8-A79B-4CF2-AB9B-7F40CBA1FCE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737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/>
          <p:nvPr userDrawn="1"/>
        </p:nvSpPr>
        <p:spPr>
          <a:xfrm>
            <a:off x="76200" y="5791200"/>
            <a:ext cx="6477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6"/>
          <p:cNvSpPr/>
          <p:nvPr userDrawn="1"/>
        </p:nvSpPr>
        <p:spPr>
          <a:xfrm>
            <a:off x="5867400" y="5638800"/>
            <a:ext cx="30480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956CB-6536-4E1C-9223-76461D264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427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  <p:sldLayoutId id="2147483674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accent1">
              <a:lumMod val="75000"/>
            </a:schemeClr>
          </a:solidFill>
          <a:latin typeface="+mj-lt"/>
          <a:ea typeface="Yoon 윤고딕 540_TT" panose="02090603020101020101" pitchFamily="18" charset="-127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6.png"/><Relationship Id="rId11" Type="http://schemas.openxmlformats.org/officeDocument/2006/relationships/image" Target="../media/image55.png"/><Relationship Id="rId5" Type="http://schemas.openxmlformats.org/officeDocument/2006/relationships/image" Target="../media/image50.png"/><Relationship Id="rId10" Type="http://schemas.openxmlformats.org/officeDocument/2006/relationships/image" Target="../media/image54.png"/><Relationship Id="rId4" Type="http://schemas.openxmlformats.org/officeDocument/2006/relationships/image" Target="../media/image49.png"/><Relationship Id="rId9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emf"/><Relationship Id="rId11" Type="http://schemas.openxmlformats.org/officeDocument/2006/relationships/image" Target="../media/image9.png"/><Relationship Id="rId5" Type="http://schemas.openxmlformats.org/officeDocument/2006/relationships/customXml" Target="../ink/ink1.xml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10" Type="http://schemas.openxmlformats.org/officeDocument/2006/relationships/image" Target="../media/image121.wmf"/><Relationship Id="rId4" Type="http://schemas.openxmlformats.org/officeDocument/2006/relationships/image" Target="../media/image123.png"/><Relationship Id="rId9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36.png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12" Type="http://schemas.openxmlformats.org/officeDocument/2006/relationships/image" Target="../media/image135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2.png"/><Relationship Id="rId11" Type="http://schemas.openxmlformats.org/officeDocument/2006/relationships/image" Target="../media/image118.png"/><Relationship Id="rId5" Type="http://schemas.openxmlformats.org/officeDocument/2006/relationships/image" Target="../media/image131.png"/><Relationship Id="rId10" Type="http://schemas.openxmlformats.org/officeDocument/2006/relationships/image" Target="../media/image117.png"/><Relationship Id="rId4" Type="http://schemas.openxmlformats.org/officeDocument/2006/relationships/image" Target="../media/image130.png"/><Relationship Id="rId9" Type="http://schemas.openxmlformats.org/officeDocument/2006/relationships/image" Target="../media/image116.png"/><Relationship Id="rId14" Type="http://schemas.openxmlformats.org/officeDocument/2006/relationships/image" Target="../media/image13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2.png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emf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3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emf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13" Type="http://schemas.openxmlformats.org/officeDocument/2006/relationships/image" Target="../media/image213.emf"/><Relationship Id="rId3" Type="http://schemas.openxmlformats.org/officeDocument/2006/relationships/image" Target="../media/image78.png"/><Relationship Id="rId7" Type="http://schemas.openxmlformats.org/officeDocument/2006/relationships/image" Target="../media/image207.png"/><Relationship Id="rId12" Type="http://schemas.openxmlformats.org/officeDocument/2006/relationships/image" Target="../media/image21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06.png"/><Relationship Id="rId11" Type="http://schemas.openxmlformats.org/officeDocument/2006/relationships/image" Target="../media/image211.emf"/><Relationship Id="rId5" Type="http://schemas.openxmlformats.org/officeDocument/2006/relationships/image" Target="../media/image205.png"/><Relationship Id="rId10" Type="http://schemas.openxmlformats.org/officeDocument/2006/relationships/image" Target="../media/image210.png"/><Relationship Id="rId4" Type="http://schemas.openxmlformats.org/officeDocument/2006/relationships/image" Target="../media/image84.png"/><Relationship Id="rId9" Type="http://schemas.openxmlformats.org/officeDocument/2006/relationships/image" Target="../media/image20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24.emf"/><Relationship Id="rId18" Type="http://schemas.openxmlformats.org/officeDocument/2006/relationships/customXml" Target="../ink/ink8.xml"/><Relationship Id="rId3" Type="http://schemas.openxmlformats.org/officeDocument/2006/relationships/image" Target="../media/image17.png"/><Relationship Id="rId21" Type="http://schemas.openxmlformats.org/officeDocument/2006/relationships/image" Target="../media/image28.emf"/><Relationship Id="rId7" Type="http://schemas.openxmlformats.org/officeDocument/2006/relationships/image" Target="../media/image21.emf"/><Relationship Id="rId12" Type="http://schemas.openxmlformats.org/officeDocument/2006/relationships/customXml" Target="../ink/ink5.xml"/><Relationship Id="rId17" Type="http://schemas.openxmlformats.org/officeDocument/2006/relationships/image" Target="../media/image26.emf"/><Relationship Id="rId2" Type="http://schemas.openxmlformats.org/officeDocument/2006/relationships/image" Target="../media/image16.png"/><Relationship Id="rId16" Type="http://schemas.openxmlformats.org/officeDocument/2006/relationships/customXml" Target="../ink/ink7.xml"/><Relationship Id="rId20" Type="http://schemas.openxmlformats.org/officeDocument/2006/relationships/customXml" Target="../ink/ink9.xml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2.xml"/><Relationship Id="rId11" Type="http://schemas.openxmlformats.org/officeDocument/2006/relationships/image" Target="../media/image23.emf"/><Relationship Id="rId5" Type="http://schemas.openxmlformats.org/officeDocument/2006/relationships/image" Target="../media/image19.png"/><Relationship Id="rId15" Type="http://schemas.openxmlformats.org/officeDocument/2006/relationships/image" Target="../media/image25.emf"/><Relationship Id="rId10" Type="http://schemas.openxmlformats.org/officeDocument/2006/relationships/customXml" Target="../ink/ink4.xml"/><Relationship Id="rId19" Type="http://schemas.openxmlformats.org/officeDocument/2006/relationships/image" Target="../media/image27.emf"/><Relationship Id="rId4" Type="http://schemas.openxmlformats.org/officeDocument/2006/relationships/image" Target="../media/image18.png"/><Relationship Id="rId9" Type="http://schemas.openxmlformats.org/officeDocument/2006/relationships/image" Target="../media/image22.emf"/><Relationship Id="rId14" Type="http://schemas.openxmlformats.org/officeDocument/2006/relationships/customXml" Target="../ink/ink6.xml"/><Relationship Id="rId22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7" Type="http://schemas.openxmlformats.org/officeDocument/2006/relationships/image" Target="../media/image219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8.png"/><Relationship Id="rId5" Type="http://schemas.openxmlformats.org/officeDocument/2006/relationships/image" Target="../media/image217.png"/><Relationship Id="rId4" Type="http://schemas.openxmlformats.org/officeDocument/2006/relationships/image" Target="../media/image21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emf"/><Relationship Id="rId2" Type="http://schemas.openxmlformats.org/officeDocument/2006/relationships/image" Target="../media/image221.emf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2.png"/><Relationship Id="rId5" Type="http://schemas.openxmlformats.org/officeDocument/2006/relationships/image" Target="../media/image231.png"/><Relationship Id="rId4" Type="http://schemas.openxmlformats.org/officeDocument/2006/relationships/image" Target="../media/image230.png"/><Relationship Id="rId9" Type="http://schemas.openxmlformats.org/officeDocument/2006/relationships/image" Target="../media/image11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235.png"/><Relationship Id="rId7" Type="http://schemas.openxmlformats.org/officeDocument/2006/relationships/image" Target="../media/image239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10" Type="http://schemas.openxmlformats.org/officeDocument/2006/relationships/image" Target="../media/image121.wmf"/><Relationship Id="rId4" Type="http://schemas.openxmlformats.org/officeDocument/2006/relationships/image" Target="../media/image123.png"/><Relationship Id="rId9" Type="http://schemas.openxmlformats.org/officeDocument/2006/relationships/oleObject" Target="../embeddings/oleObject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36.png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12" Type="http://schemas.openxmlformats.org/officeDocument/2006/relationships/image" Target="../media/image135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2.png"/><Relationship Id="rId11" Type="http://schemas.openxmlformats.org/officeDocument/2006/relationships/image" Target="../media/image118.png"/><Relationship Id="rId5" Type="http://schemas.openxmlformats.org/officeDocument/2006/relationships/image" Target="../media/image131.png"/><Relationship Id="rId10" Type="http://schemas.openxmlformats.org/officeDocument/2006/relationships/image" Target="../media/image117.png"/><Relationship Id="rId4" Type="http://schemas.openxmlformats.org/officeDocument/2006/relationships/image" Target="../media/image130.png"/><Relationship Id="rId9" Type="http://schemas.openxmlformats.org/officeDocument/2006/relationships/image" Target="../media/image116.png"/><Relationship Id="rId14" Type="http://schemas.openxmlformats.org/officeDocument/2006/relationships/image" Target="../media/image137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2" Type="http://schemas.openxmlformats.org/officeDocument/2006/relationships/image" Target="../media/image240.emf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emf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43.png"/><Relationship Id="rId5" Type="http://schemas.openxmlformats.org/officeDocument/2006/relationships/image" Target="../media/image176.png"/><Relationship Id="rId4" Type="http://schemas.openxmlformats.org/officeDocument/2006/relationships/image" Target="../media/image174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emf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emf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emf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49.png"/><Relationship Id="rId5" Type="http://schemas.openxmlformats.org/officeDocument/2006/relationships/image" Target="../media/image248.png"/><Relationship Id="rId4" Type="http://schemas.openxmlformats.org/officeDocument/2006/relationships/image" Target="../media/image24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png"/><Relationship Id="rId3" Type="http://schemas.openxmlformats.org/officeDocument/2006/relationships/image" Target="../media/image254.png"/><Relationship Id="rId7" Type="http://schemas.openxmlformats.org/officeDocument/2006/relationships/image" Target="../media/image258.png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57.png"/><Relationship Id="rId5" Type="http://schemas.openxmlformats.org/officeDocument/2006/relationships/image" Target="../media/image256.png"/><Relationship Id="rId4" Type="http://schemas.openxmlformats.org/officeDocument/2006/relationships/image" Target="../media/image255.png"/><Relationship Id="rId9" Type="http://schemas.openxmlformats.org/officeDocument/2006/relationships/image" Target="../media/image26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7" Type="http://schemas.openxmlformats.org/officeDocument/2006/relationships/image" Target="../media/image266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65.png"/><Relationship Id="rId5" Type="http://schemas.openxmlformats.org/officeDocument/2006/relationships/image" Target="../media/image264.png"/><Relationship Id="rId4" Type="http://schemas.openxmlformats.org/officeDocument/2006/relationships/image" Target="../media/image26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emf"/><Relationship Id="rId2" Type="http://schemas.openxmlformats.org/officeDocument/2006/relationships/image" Target="../media/image267.emf"/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emf"/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72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78.emf"/><Relationship Id="rId21" Type="http://schemas.openxmlformats.org/officeDocument/2006/relationships/image" Target="../media/image276.wmf"/><Relationship Id="rId7" Type="http://schemas.openxmlformats.org/officeDocument/2006/relationships/image" Target="../media/image282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74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1.emf"/><Relationship Id="rId11" Type="http://schemas.openxmlformats.org/officeDocument/2006/relationships/image" Target="../media/image271.wmf"/><Relationship Id="rId5" Type="http://schemas.openxmlformats.org/officeDocument/2006/relationships/image" Target="../media/image280.emf"/><Relationship Id="rId15" Type="http://schemas.openxmlformats.org/officeDocument/2006/relationships/image" Target="../media/image273.wmf"/><Relationship Id="rId23" Type="http://schemas.openxmlformats.org/officeDocument/2006/relationships/image" Target="../media/image277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75.wmf"/><Relationship Id="rId4" Type="http://schemas.openxmlformats.org/officeDocument/2006/relationships/image" Target="../media/image279.emf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emf"/><Relationship Id="rId1" Type="http://schemas.openxmlformats.org/officeDocument/2006/relationships/slideLayout" Target="../slideLayouts/slideLayout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5.png"/><Relationship Id="rId7" Type="http://schemas.openxmlformats.org/officeDocument/2006/relationships/image" Target="../media/image289.png"/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8.png"/><Relationship Id="rId5" Type="http://schemas.openxmlformats.org/officeDocument/2006/relationships/image" Target="../media/image287.png"/><Relationship Id="rId10" Type="http://schemas.openxmlformats.org/officeDocument/2006/relationships/image" Target="../media/image292.png"/><Relationship Id="rId4" Type="http://schemas.openxmlformats.org/officeDocument/2006/relationships/image" Target="../media/image286.png"/><Relationship Id="rId9" Type="http://schemas.openxmlformats.org/officeDocument/2006/relationships/image" Target="../media/image29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image" Target="../media/image295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7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01.png"/><Relationship Id="rId4" Type="http://schemas.openxmlformats.org/officeDocument/2006/relationships/image" Target="../media/image30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png"/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4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png"/><Relationship Id="rId3" Type="http://schemas.openxmlformats.org/officeDocument/2006/relationships/image" Target="../media/image306.png"/><Relationship Id="rId7" Type="http://schemas.openxmlformats.org/officeDocument/2006/relationships/image" Target="../media/image296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09.png"/><Relationship Id="rId5" Type="http://schemas.openxmlformats.org/officeDocument/2006/relationships/image" Target="../media/image308.png"/><Relationship Id="rId4" Type="http://schemas.openxmlformats.org/officeDocument/2006/relationships/image" Target="../media/image307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png"/><Relationship Id="rId3" Type="http://schemas.openxmlformats.org/officeDocument/2006/relationships/image" Target="../media/image311.png"/><Relationship Id="rId7" Type="http://schemas.openxmlformats.org/officeDocument/2006/relationships/image" Target="../media/image315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4.png"/><Relationship Id="rId5" Type="http://schemas.openxmlformats.org/officeDocument/2006/relationships/image" Target="../media/image313.png"/><Relationship Id="rId10" Type="http://schemas.openxmlformats.org/officeDocument/2006/relationships/image" Target="../media/image318.png"/><Relationship Id="rId4" Type="http://schemas.openxmlformats.org/officeDocument/2006/relationships/image" Target="../media/image312.png"/><Relationship Id="rId9" Type="http://schemas.openxmlformats.org/officeDocument/2006/relationships/image" Target="../media/image3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Dynamic System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01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65" y="970817"/>
            <a:ext cx="55530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1409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3074" y="1676399"/>
            <a:ext cx="22383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2942" y="1750688"/>
            <a:ext cx="2270795" cy="5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12" y="152400"/>
            <a:ext cx="16184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04196"/>
            <a:ext cx="5562600" cy="729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05200"/>
            <a:ext cx="2239672" cy="569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026" y="3435764"/>
            <a:ext cx="2584745" cy="70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63" y="4752975"/>
            <a:ext cx="23526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6611" y="4876800"/>
            <a:ext cx="2743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36563" y="4752975"/>
            <a:ext cx="5421776" cy="7048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05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Solu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35623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3342249" cy="11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133600"/>
            <a:ext cx="4117493" cy="65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51" y="3200400"/>
            <a:ext cx="39624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076" y="3886200"/>
            <a:ext cx="63817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340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12633">
            <a:off x="3275844" y="5963820"/>
            <a:ext cx="3562361" cy="82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Condition Decompo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1219198" cy="561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217" y="1045368"/>
            <a:ext cx="1190624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582" y="990599"/>
            <a:ext cx="4903018" cy="3172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10819"/>
            <a:ext cx="4114800" cy="682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993173"/>
            <a:ext cx="1159902" cy="432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795" y="4038600"/>
            <a:ext cx="3921273" cy="52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81" y="4730637"/>
            <a:ext cx="4988831" cy="12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81" y="6096000"/>
            <a:ext cx="2852940" cy="549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812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371600"/>
            <a:ext cx="86772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06" y="3679371"/>
            <a:ext cx="6762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02" y="4800600"/>
            <a:ext cx="5905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8375">
            <a:off x="1066800" y="3635626"/>
            <a:ext cx="21145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657724"/>
            <a:ext cx="60769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407" y="3638550"/>
            <a:ext cx="5110163" cy="72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429249"/>
            <a:ext cx="4381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75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23241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123950"/>
            <a:ext cx="25527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38250"/>
            <a:ext cx="1800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41" y="2247899"/>
            <a:ext cx="306705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82613">
            <a:off x="781843" y="3867444"/>
            <a:ext cx="48387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36" y="2362200"/>
            <a:ext cx="4381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813842"/>
            <a:ext cx="4562622" cy="1226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487030"/>
            <a:ext cx="1361179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889" y="4648200"/>
            <a:ext cx="3468242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615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84751">
            <a:off x="549127" y="1035377"/>
            <a:ext cx="1879175" cy="561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3429000"/>
            <a:ext cx="3026168" cy="591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195" y="1807444"/>
            <a:ext cx="3576638" cy="1285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833" y="2188571"/>
            <a:ext cx="2998567" cy="116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699755"/>
            <a:ext cx="3755805" cy="314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617" y="4020973"/>
            <a:ext cx="2647950" cy="2671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759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264279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240631"/>
            <a:ext cx="2508609" cy="245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62250"/>
            <a:ext cx="1588199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08451"/>
            <a:ext cx="2257425" cy="77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35400"/>
            <a:ext cx="3738562" cy="1439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751" y="2774950"/>
            <a:ext cx="1374098" cy="83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717440"/>
            <a:ext cx="4219576" cy="523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801">
            <a:off x="5332751" y="5383512"/>
            <a:ext cx="2085975" cy="1190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211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1"/>
            <a:ext cx="207084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057400"/>
            <a:ext cx="5105400" cy="986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3267075"/>
            <a:ext cx="3858391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67075"/>
            <a:ext cx="38004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237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36480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119" y="1066800"/>
            <a:ext cx="2334881" cy="1455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2667000"/>
            <a:ext cx="3879583" cy="3544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74" y="2743200"/>
            <a:ext cx="4665926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46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1471613" cy="942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900" y="1269575"/>
            <a:ext cx="2107172" cy="841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31" y="2438398"/>
            <a:ext cx="4927041" cy="891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161620"/>
            <a:ext cx="1557338" cy="656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3002453"/>
            <a:ext cx="1576388" cy="655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346824"/>
            <a:ext cx="152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3181790"/>
            <a:ext cx="1143000" cy="379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81" y="3390900"/>
            <a:ext cx="2219326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606605"/>
            <a:ext cx="1688072" cy="170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562600"/>
            <a:ext cx="18430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6101941"/>
            <a:ext cx="2124075" cy="38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602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 System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2870872" cy="1127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67000"/>
            <a:ext cx="2533122" cy="1127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0"/>
            <a:ext cx="2551216" cy="645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7" name="Ink 26"/>
              <p14:cNvContentPartPr/>
              <p14:nvPr/>
            </p14:nvContentPartPr>
            <p14:xfrm>
              <a:off x="685800" y="4628760"/>
              <a:ext cx="1987920" cy="47664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7160" y="4622640"/>
                <a:ext cx="2002320" cy="491760"/>
              </a:xfrm>
              <a:prstGeom prst="rect">
                <a:avLst/>
              </a:prstGeom>
            </p:spPr>
          </p:pic>
        </mc:Fallback>
      </mc:AlternateContent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26147"/>
            <a:ext cx="4010025" cy="612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987" y="2895600"/>
            <a:ext cx="4672013" cy="526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574135"/>
            <a:ext cx="4976813" cy="52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971550"/>
            <a:ext cx="42195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86" y="990600"/>
            <a:ext cx="4045812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624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239000" cy="897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86" y="2590800"/>
            <a:ext cx="7162800" cy="196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367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2238936" cy="110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993" y="1305795"/>
            <a:ext cx="1757364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2667000"/>
            <a:ext cx="3829050" cy="522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9" y="1295400"/>
            <a:ext cx="2819401" cy="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6" y="3429000"/>
            <a:ext cx="3667125" cy="810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4285421"/>
            <a:ext cx="4191000" cy="819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00600" y="2928071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-frame is decoupled by</a:t>
            </a:r>
            <a:endParaRPr lang="en-US" baseline="-25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59619"/>
              </p:ext>
            </p:extLst>
          </p:nvPr>
        </p:nvGraphicFramePr>
        <p:xfrm>
          <a:off x="7434654" y="2915717"/>
          <a:ext cx="1125974" cy="38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34654" y="2915717"/>
                        <a:ext cx="1125974" cy="38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022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23937"/>
            <a:ext cx="1834963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2362199"/>
            <a:ext cx="1847663" cy="7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25395"/>
            <a:ext cx="1279371" cy="64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362199"/>
            <a:ext cx="1638300" cy="712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4600"/>
            <a:ext cx="34051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0142" y="1333499"/>
            <a:ext cx="1302846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71" y="3276600"/>
            <a:ext cx="3749829" cy="824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58" y="4648200"/>
            <a:ext cx="158624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085" y="4648200"/>
            <a:ext cx="18430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5181600"/>
            <a:ext cx="2124075" cy="38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9107" y="4726997"/>
            <a:ext cx="1242072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767" y="5569743"/>
            <a:ext cx="1637533" cy="678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300" y="5605895"/>
            <a:ext cx="985838" cy="60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634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066801"/>
            <a:ext cx="3900486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2133600"/>
            <a:ext cx="2743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48200" y="133878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3352800"/>
            <a:ext cx="3951193" cy="825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334" y="4296254"/>
            <a:ext cx="2033588" cy="53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131" y="4786482"/>
            <a:ext cx="2655094" cy="2056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995" y="3398004"/>
            <a:ext cx="1802752" cy="93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131" y="3471564"/>
            <a:ext cx="2747669" cy="7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534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599"/>
            <a:ext cx="51816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3800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81200"/>
            <a:ext cx="29622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057273"/>
            <a:ext cx="22764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06755"/>
            <a:ext cx="3962400" cy="993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4648200"/>
            <a:ext cx="3022600" cy="700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471" y="4179385"/>
            <a:ext cx="285595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943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2351314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3886199" cy="89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1" y="3637556"/>
            <a:ext cx="3899705" cy="2001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4317463"/>
            <a:ext cx="2667000" cy="641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2734210"/>
            <a:ext cx="2133599" cy="52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6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69338">
            <a:off x="416668" y="1220777"/>
            <a:ext cx="4840440" cy="975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33600"/>
            <a:ext cx="4576763" cy="934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068428"/>
            <a:ext cx="5286375" cy="1318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50" y="4572000"/>
            <a:ext cx="4410075" cy="805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50" y="5638800"/>
            <a:ext cx="4151263" cy="1071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413191"/>
            <a:ext cx="2402874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062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1"/>
            <a:ext cx="4038600" cy="540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86975">
            <a:off x="4724400" y="1108420"/>
            <a:ext cx="4005263" cy="605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83133"/>
            <a:ext cx="6719888" cy="194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91000"/>
            <a:ext cx="3340100" cy="173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866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219966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376" y="1030485"/>
            <a:ext cx="2721824" cy="1026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26">
            <a:off x="457200" y="2286000"/>
            <a:ext cx="3936483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2471737"/>
            <a:ext cx="1719264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47114"/>
            <a:ext cx="3524453" cy="1891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947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60" y="3342892"/>
            <a:ext cx="4267200" cy="151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4" y="4924199"/>
            <a:ext cx="2590802" cy="853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4" y="5978489"/>
            <a:ext cx="15811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5158554"/>
            <a:ext cx="42100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49" y="1219200"/>
            <a:ext cx="182880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7522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rder O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1219200"/>
            <a:ext cx="2438400" cy="1994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143000"/>
            <a:ext cx="1423721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4440277"/>
            <a:ext cx="2971800" cy="2084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383971"/>
            <a:ext cx="3541057" cy="214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3941724"/>
            <a:ext cx="2503354" cy="10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58" y="3822347"/>
            <a:ext cx="3648342" cy="561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649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01158"/>
            <a:ext cx="2882790" cy="129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91795"/>
            <a:ext cx="6280260" cy="113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460" y="1101158"/>
            <a:ext cx="1911240" cy="116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32" y="3991358"/>
            <a:ext cx="3287768" cy="257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890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066800"/>
            <a:ext cx="2218958" cy="93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61143"/>
            <a:ext cx="1727463" cy="896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57" y="2001436"/>
            <a:ext cx="5209043" cy="840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23" y="3048001"/>
            <a:ext cx="3157491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5715000"/>
            <a:ext cx="5218801" cy="92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16984"/>
            <a:ext cx="3061493" cy="291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98" y="4037012"/>
            <a:ext cx="54006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717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Dynamic Systems 2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73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69" y="1295400"/>
            <a:ext cx="369688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09" y="2811603"/>
            <a:ext cx="3581400" cy="167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629" y="1758043"/>
            <a:ext cx="3195638" cy="988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600" y="3097950"/>
            <a:ext cx="3893344" cy="1103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217">
            <a:off x="674237" y="5321927"/>
            <a:ext cx="5899338" cy="911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76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0" y="20193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30683"/>
              </p:ext>
            </p:extLst>
          </p:nvPr>
        </p:nvGraphicFramePr>
        <p:xfrm>
          <a:off x="555625" y="1219200"/>
          <a:ext cx="11763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219200"/>
                        <a:ext cx="11763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56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1295400"/>
            <a:ext cx="7061200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228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5410200" cy="9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2999643"/>
            <a:ext cx="3166534" cy="1014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599" y="2719010"/>
            <a:ext cx="3352800" cy="1077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598" y="4244887"/>
            <a:ext cx="3352801" cy="906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452188"/>
            <a:ext cx="4876800" cy="887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1" y="1219200"/>
            <a:ext cx="2667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Think of advertising budgets for city 1 and city 2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 smtClean="0">
                <a:solidFill>
                  <a:srgbClr val="FF0000"/>
                </a:solidFill>
              </a:rPr>
              <a:t>Physical meaning !!!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94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1"/>
            <a:ext cx="2286000" cy="79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00" y="2057400"/>
            <a:ext cx="6146800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09975"/>
              </p:ext>
            </p:extLst>
          </p:nvPr>
        </p:nvGraphicFramePr>
        <p:xfrm>
          <a:off x="3657600" y="1252596"/>
          <a:ext cx="1066800" cy="78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622080" imgH="457200" progId="Equation.DSMT4">
                  <p:embed/>
                </p:oleObj>
              </mc:Choice>
              <mc:Fallback>
                <p:oleObj name="Equation" r:id="rId5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1252596"/>
                        <a:ext cx="1066800" cy="783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667000" y="2743200"/>
            <a:ext cx="1295400" cy="2286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285750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1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19200"/>
            <a:ext cx="6705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61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Matrices with the </a:t>
            </a:r>
            <a:r>
              <a:rPr lang="en-US" dirty="0" smtClean="0">
                <a:solidFill>
                  <a:srgbClr val="FF0000"/>
                </a:solidFill>
              </a:rPr>
              <a:t>Same Eigenvalu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1779864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38" y="2234188"/>
            <a:ext cx="1015594" cy="625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548" y="2019640"/>
            <a:ext cx="846852" cy="1150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1" y="1031846"/>
            <a:ext cx="1839636" cy="796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2194126"/>
            <a:ext cx="1080652" cy="66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103897"/>
            <a:ext cx="690378" cy="509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828932"/>
            <a:ext cx="685801" cy="538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508" y="1066798"/>
            <a:ext cx="1785507" cy="72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381" y="2194126"/>
            <a:ext cx="1030881" cy="63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013828"/>
            <a:ext cx="832981" cy="1415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2895600" y="1266825"/>
            <a:ext cx="0" cy="513397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096000" y="1266825"/>
            <a:ext cx="0" cy="513397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3626110"/>
            <a:ext cx="3657600" cy="274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626110"/>
            <a:ext cx="3699587" cy="2774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55" y="3626111"/>
            <a:ext cx="3699587" cy="2774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94068" y="388620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coupl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5413" y="3318334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ketch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6581508" y="3318334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ketch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374279" y="3318334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ketc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207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Order 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2525578" cy="326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253" y="1143000"/>
            <a:ext cx="3318933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508" y="4746066"/>
            <a:ext cx="2638425" cy="1045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752" y="1754713"/>
            <a:ext cx="30003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3528785" y="3505200"/>
            <a:ext cx="2205132" cy="1405555"/>
            <a:chOff x="3929007" y="3082390"/>
            <a:chExt cx="2427480" cy="154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/>
                <p14:cNvContentPartPr/>
                <p14:nvPr/>
              </p14:nvContentPartPr>
              <p14:xfrm>
                <a:off x="4085967" y="4469470"/>
                <a:ext cx="2233800" cy="70560"/>
              </p14:xfrm>
            </p:contentPart>
          </mc:Choice>
          <mc:Fallback xmlns="">
            <p:pic>
              <p:nvPicPr>
                <p:cNvPr id="7" name="Ink 6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078438" y="4461146"/>
                  <a:ext cx="2249651" cy="824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/>
                <p14:cNvContentPartPr/>
                <p14:nvPr/>
              </p14:nvContentPartPr>
              <p14:xfrm>
                <a:off x="6165687" y="4381990"/>
                <a:ext cx="190800" cy="156960"/>
              </p14:xfrm>
            </p:contentPart>
          </mc:Choice>
          <mc:Fallback xmlns="">
            <p:pic>
              <p:nvPicPr>
                <p:cNvPr id="8" name="Ink 7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58958" y="4377641"/>
                  <a:ext cx="205051" cy="16961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4" name="Ink 13"/>
                <p14:cNvContentPartPr/>
                <p14:nvPr/>
              </p14:nvContentPartPr>
              <p14:xfrm>
                <a:off x="4030527" y="3450310"/>
                <a:ext cx="112680" cy="1179360"/>
              </p14:xfrm>
            </p:contentPart>
          </mc:Choice>
          <mc:Fallback xmlns="">
            <p:pic>
              <p:nvPicPr>
                <p:cNvPr id="14" name="Ink 13"/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022989" y="3443969"/>
                  <a:ext cx="126170" cy="11940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5" name="Ink 14"/>
                <p14:cNvContentPartPr/>
                <p14:nvPr/>
              </p14:nvContentPartPr>
              <p14:xfrm>
                <a:off x="3929007" y="3440230"/>
                <a:ext cx="382680" cy="802080"/>
              </p14:xfrm>
            </p:contentPart>
          </mc:Choice>
          <mc:Fallback xmlns="">
            <p:pic>
              <p:nvPicPr>
                <p:cNvPr id="15" name="Ink 14"/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921480" y="3436267"/>
                  <a:ext cx="398130" cy="81357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3" name="Ink 22"/>
                <p14:cNvContentPartPr/>
                <p14:nvPr/>
              </p14:nvContentPartPr>
              <p14:xfrm>
                <a:off x="4108647" y="3082390"/>
                <a:ext cx="2090160" cy="1121760"/>
              </p14:xfrm>
            </p:contentPart>
          </mc:Choice>
          <mc:Fallback xmlns="">
            <p:pic>
              <p:nvPicPr>
                <p:cNvPr id="23" name="Ink 22"/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103496" y="3074069"/>
                  <a:ext cx="2104028" cy="11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4" name="Ink 23"/>
                <p14:cNvContentPartPr/>
                <p14:nvPr/>
              </p14:nvContentPartPr>
              <p14:xfrm>
                <a:off x="4753767" y="3354190"/>
                <a:ext cx="254520" cy="158400"/>
              </p14:xfrm>
            </p:contentPart>
          </mc:Choice>
          <mc:Fallback xmlns="">
            <p:pic>
              <p:nvPicPr>
                <p:cNvPr id="24" name="Ink 23"/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746642" y="3347044"/>
                  <a:ext cx="266395" cy="17269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5" name="Ink 24"/>
                <p14:cNvContentPartPr/>
                <p14:nvPr/>
              </p14:nvContentPartPr>
              <p14:xfrm>
                <a:off x="5109807" y="3326110"/>
                <a:ext cx="112680" cy="134640"/>
              </p14:xfrm>
            </p:contentPart>
          </mc:Choice>
          <mc:Fallback xmlns="">
            <p:pic>
              <p:nvPicPr>
                <p:cNvPr id="25" name="Ink 24"/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105046" y="3321741"/>
                  <a:ext cx="124980" cy="1469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6" name="Ink 25"/>
                <p14:cNvContentPartPr/>
                <p14:nvPr/>
              </p14:nvContentPartPr>
              <p14:xfrm>
                <a:off x="5356047" y="3321790"/>
                <a:ext cx="131400" cy="151920"/>
              </p14:xfrm>
            </p:contentPart>
          </mc:Choice>
          <mc:Fallback xmlns="">
            <p:pic>
              <p:nvPicPr>
                <p:cNvPr id="26" name="Ink 25"/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347710" y="3318617"/>
                  <a:ext cx="147279" cy="161836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36" y="5562600"/>
            <a:ext cx="5698992" cy="1016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9604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130300"/>
            <a:ext cx="2540959" cy="2096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61" y="1219200"/>
            <a:ext cx="2526120" cy="1272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22" y="2895600"/>
            <a:ext cx="2359178" cy="584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3733800"/>
            <a:ext cx="2438400" cy="106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90">
            <a:off x="3311021" y="3574317"/>
            <a:ext cx="3814763" cy="143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8181" y="5057465"/>
            <a:ext cx="5117619" cy="1648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499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tch Trajectories with Various I.C.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199"/>
            <a:ext cx="3743325" cy="304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812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433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 Variab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6477000" cy="1022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2667000"/>
            <a:ext cx="371853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4343400"/>
            <a:ext cx="2994314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785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-couple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6934200" cy="2234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26603"/>
            <a:ext cx="6262688" cy="2563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627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jectory Comparis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16764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764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69565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Dynamic Systems 3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528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upl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26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upl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143000"/>
            <a:ext cx="2454956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143000"/>
            <a:ext cx="31305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7" y="2895600"/>
            <a:ext cx="25320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2760630"/>
            <a:ext cx="2324100" cy="110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992387"/>
            <a:ext cx="8077200" cy="13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29200"/>
            <a:ext cx="259471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48000"/>
            <a:ext cx="152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934873"/>
            <a:ext cx="1143000" cy="379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585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upl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55316"/>
            <a:ext cx="3276600" cy="92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92758"/>
            <a:ext cx="2983502" cy="770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81200"/>
            <a:ext cx="2895600" cy="899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80904"/>
            <a:ext cx="5410200" cy="1066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7744">
            <a:off x="220424" y="4140010"/>
            <a:ext cx="3861500" cy="148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419601"/>
            <a:ext cx="4735675" cy="120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749684"/>
            <a:ext cx="2124075" cy="38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42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239000" cy="897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86" y="2590800"/>
            <a:ext cx="7162800" cy="196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907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rder </a:t>
            </a:r>
            <a:r>
              <a:rPr lang="en-US" dirty="0" smtClean="0"/>
              <a:t>ODE i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56752"/>
            <a:ext cx="2894036" cy="81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141" y="1358220"/>
            <a:ext cx="119222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25" y="2430463"/>
            <a:ext cx="3505200" cy="114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268" y="2954616"/>
            <a:ext cx="2604088" cy="506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0119" y="1223599"/>
            <a:ext cx="4206581" cy="845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037" y="2196275"/>
            <a:ext cx="2328863" cy="4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62400"/>
            <a:ext cx="4648200" cy="2786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268" y="3733800"/>
            <a:ext cx="1767016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268" y="4495800"/>
            <a:ext cx="3767137" cy="7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76668" y="5507967"/>
            <a:ext cx="27687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rge </a:t>
            </a:r>
            <a:r>
              <a:rPr lang="en-US" dirty="0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 </a:t>
            </a:r>
            <a:r>
              <a:rPr lang="en-US" dirty="0" smtClean="0">
                <a:sym typeface="Wingdings" panose="05000000000000000000" pitchFamily="2" charset="2"/>
              </a:rPr>
              <a:t> slow respons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Small </a:t>
            </a:r>
            <a:r>
              <a:rPr lang="en-US" dirty="0" smtClean="0"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  <a:r>
              <a:rPr lang="en-US" dirty="0" smtClean="0">
                <a:sym typeface="Wingdings" panose="05000000000000000000" pitchFamily="2" charset="2"/>
              </a:rPr>
              <a:t>  fast respon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226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2238936" cy="110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993" y="1305795"/>
            <a:ext cx="1757364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2667000"/>
            <a:ext cx="3829050" cy="522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9" y="1295400"/>
            <a:ext cx="2819401" cy="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6" y="3429000"/>
            <a:ext cx="3667125" cy="810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4285421"/>
            <a:ext cx="4191000" cy="819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00600" y="2928071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-frame is decoupled by</a:t>
            </a:r>
            <a:endParaRPr lang="en-US" baseline="-25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90474"/>
              </p:ext>
            </p:extLst>
          </p:nvPr>
        </p:nvGraphicFramePr>
        <p:xfrm>
          <a:off x="7434654" y="2915717"/>
          <a:ext cx="1125974" cy="38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34654" y="2915717"/>
                        <a:ext cx="1125974" cy="38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76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23937"/>
            <a:ext cx="1834963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2362199"/>
            <a:ext cx="1847663" cy="7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25395"/>
            <a:ext cx="1279371" cy="64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362199"/>
            <a:ext cx="1638300" cy="712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4600"/>
            <a:ext cx="34051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0142" y="1333499"/>
            <a:ext cx="1302846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71" y="3276600"/>
            <a:ext cx="3749829" cy="824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58" y="4648200"/>
            <a:ext cx="158624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085" y="4648200"/>
            <a:ext cx="18430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5181600"/>
            <a:ext cx="2124075" cy="38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9107" y="4726997"/>
            <a:ext cx="1242072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767" y="5569743"/>
            <a:ext cx="1637533" cy="678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300" y="5605895"/>
            <a:ext cx="985838" cy="60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2286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066801"/>
            <a:ext cx="3900486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2133600"/>
            <a:ext cx="2743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48200" y="133878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3352800"/>
            <a:ext cx="3951193" cy="825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334" y="4296254"/>
            <a:ext cx="2033588" cy="53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131" y="4786482"/>
            <a:ext cx="2655094" cy="2056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995" y="3398004"/>
            <a:ext cx="1802752" cy="93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131" y="3471564"/>
            <a:ext cx="2747669" cy="7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927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jacto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1431925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431925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4581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 Eigenvalu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1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Eigenvalu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599"/>
            <a:ext cx="51816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3800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81200"/>
            <a:ext cx="29622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057273"/>
            <a:ext cx="22764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06755"/>
            <a:ext cx="3962400" cy="993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4648200"/>
            <a:ext cx="3022600" cy="700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471" y="4179385"/>
            <a:ext cx="285595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192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ure Imaginary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2351314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3886199" cy="89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1" y="3637556"/>
            <a:ext cx="3899705" cy="2001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4317463"/>
            <a:ext cx="2667000" cy="641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2734210"/>
            <a:ext cx="2133599" cy="52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160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69338">
            <a:off x="416668" y="1220777"/>
            <a:ext cx="4840440" cy="975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33600"/>
            <a:ext cx="4576763" cy="934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068428"/>
            <a:ext cx="5286375" cy="1318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50" y="4572000"/>
            <a:ext cx="4410075" cy="805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50" y="5638800"/>
            <a:ext cx="4151263" cy="1071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413191"/>
            <a:ext cx="2402874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94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jecto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548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– Pure Imaginary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219966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376" y="1030485"/>
            <a:ext cx="2721824" cy="1026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26">
            <a:off x="457200" y="2286000"/>
            <a:ext cx="3936483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2471737"/>
            <a:ext cx="1719264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47114"/>
            <a:ext cx="3524453" cy="1891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54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ural Dynamic System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5791200" cy="77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19200"/>
            <a:ext cx="153426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664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60" y="3342892"/>
            <a:ext cx="4267200" cy="151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4" y="4924199"/>
            <a:ext cx="2590802" cy="853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4" y="5978489"/>
            <a:ext cx="15811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49" y="1219200"/>
            <a:ext cx="182880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60" y="5149029"/>
            <a:ext cx="442912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1279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jecto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0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– Pure  Imaginary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01158"/>
            <a:ext cx="2882790" cy="129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91795"/>
            <a:ext cx="6280260" cy="113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460" y="1101158"/>
            <a:ext cx="1911240" cy="116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32" y="3991358"/>
            <a:ext cx="3287768" cy="257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14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jecto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6701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omplex Numb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066800"/>
            <a:ext cx="2218958" cy="93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61143"/>
            <a:ext cx="1727463" cy="896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57" y="2001436"/>
            <a:ext cx="5209043" cy="840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23" y="3048001"/>
            <a:ext cx="3157491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5715000"/>
            <a:ext cx="5218801" cy="92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16984"/>
            <a:ext cx="3061493" cy="291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98" y="4037012"/>
            <a:ext cx="54006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929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jecto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318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Corresponding Physical System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86975">
            <a:off x="319700" y="1086009"/>
            <a:ext cx="4005263" cy="605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71464"/>
            <a:ext cx="6719888" cy="194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510901"/>
            <a:ext cx="1004335" cy="8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462463"/>
            <a:ext cx="1304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93" y="4629150"/>
            <a:ext cx="33432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276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Harmonic Mo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1431925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31925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5638800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ch one is a displacement?</a:t>
            </a:r>
          </a:p>
          <a:p>
            <a:r>
              <a:rPr lang="en-US" dirty="0" smtClean="0"/>
              <a:t>Which one is a velocity 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05400" y="5791200"/>
            <a:ext cx="18346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es not decay.</a:t>
            </a:r>
          </a:p>
          <a:p>
            <a:r>
              <a:rPr lang="en-US" dirty="0" smtClean="0"/>
              <a:t>Is it tru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321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and Damping Experim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95" y="1295400"/>
            <a:ext cx="8276026" cy="4267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688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68524">
            <a:off x="65983" y="4317209"/>
            <a:ext cx="4169679" cy="1044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219200"/>
            <a:ext cx="2771775" cy="1794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46" y="1352958"/>
            <a:ext cx="2881313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02" y="3187507"/>
            <a:ext cx="3505200" cy="1249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731" y="5403657"/>
            <a:ext cx="1385971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805" y="3559252"/>
            <a:ext cx="3295170" cy="58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890" y="4382051"/>
            <a:ext cx="1600200" cy="678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805" y="5208072"/>
            <a:ext cx="3467100" cy="70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06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1</a:t>
            </a:r>
            <a:r>
              <a:rPr lang="en-US" baseline="30000" dirty="0" smtClean="0"/>
              <a:t>st</a:t>
            </a:r>
            <a:r>
              <a:rPr lang="en-US" dirty="0" smtClean="0"/>
              <a:t> Order ODEs (Independent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" y="1219200"/>
            <a:ext cx="476673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652" y="1366837"/>
            <a:ext cx="1356759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028" y="2514600"/>
            <a:ext cx="299004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" y="3276600"/>
            <a:ext cx="5810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4542">
            <a:off x="6733194" y="3460024"/>
            <a:ext cx="2066501" cy="85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56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60950"/>
            <a:ext cx="3595688" cy="1543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1"/>
            <a:ext cx="1248796" cy="77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06487"/>
            <a:ext cx="4343400" cy="94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101322"/>
            <a:ext cx="4572000" cy="1186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1" y="3121872"/>
            <a:ext cx="2844799" cy="1167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673" y="4114800"/>
            <a:ext cx="3454127" cy="21576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51673" y="3745468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interpre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98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9" y="142875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2875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83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914400"/>
            <a:ext cx="75184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110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962025"/>
            <a:ext cx="3657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62025"/>
            <a:ext cx="3657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523" y="962025"/>
            <a:ext cx="3657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3733800"/>
            <a:ext cx="3657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223" y="3733800"/>
            <a:ext cx="3657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 Damping &amp; Over Damp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9964"/>
              </p:ext>
            </p:extLst>
          </p:nvPr>
        </p:nvGraphicFramePr>
        <p:xfrm>
          <a:off x="7772400" y="304800"/>
          <a:ext cx="8366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2400" y="304800"/>
                        <a:ext cx="836613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22375"/>
              </p:ext>
            </p:extLst>
          </p:nvPr>
        </p:nvGraphicFramePr>
        <p:xfrm>
          <a:off x="1859014" y="1219200"/>
          <a:ext cx="911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014" y="1219200"/>
                        <a:ext cx="911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12271"/>
              </p:ext>
            </p:extLst>
          </p:nvPr>
        </p:nvGraphicFramePr>
        <p:xfrm>
          <a:off x="4724400" y="1219200"/>
          <a:ext cx="936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936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59189"/>
              </p:ext>
            </p:extLst>
          </p:nvPr>
        </p:nvGraphicFramePr>
        <p:xfrm>
          <a:off x="7543800" y="1219200"/>
          <a:ext cx="936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219200"/>
                        <a:ext cx="936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14837"/>
              </p:ext>
            </p:extLst>
          </p:nvPr>
        </p:nvGraphicFramePr>
        <p:xfrm>
          <a:off x="1791827" y="4038600"/>
          <a:ext cx="936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827" y="4038600"/>
                        <a:ext cx="936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18716"/>
              </p:ext>
            </p:extLst>
          </p:nvPr>
        </p:nvGraphicFramePr>
        <p:xfrm>
          <a:off x="7499965" y="4038600"/>
          <a:ext cx="911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8" imgW="469800" imgH="203040" progId="Equation.DSMT4">
                  <p:embed/>
                </p:oleObj>
              </mc:Choice>
              <mc:Fallback>
                <p:oleObj name="Equation" r:id="rId18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965" y="4038600"/>
                        <a:ext cx="911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92500" y="3993634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der damping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474490" y="5716032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 damping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31163"/>
              </p:ext>
            </p:extLst>
          </p:nvPr>
        </p:nvGraphicFramePr>
        <p:xfrm>
          <a:off x="4921250" y="5334000"/>
          <a:ext cx="665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20" imgW="342720" imgH="203040" progId="Equation.DSMT4">
                  <p:embed/>
                </p:oleObj>
              </mc:Choice>
              <mc:Fallback>
                <p:oleObj name="Equation" r:id="rId2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334000"/>
                        <a:ext cx="665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19541"/>
              </p:ext>
            </p:extLst>
          </p:nvPr>
        </p:nvGraphicFramePr>
        <p:xfrm>
          <a:off x="4059237" y="4419600"/>
          <a:ext cx="665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22" imgW="342720" imgH="203040" progId="Equation.DSMT4">
                  <p:embed/>
                </p:oleObj>
              </mc:Choice>
              <mc:Fallback>
                <p:oleObj name="Equation" r:id="rId22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7" y="4419600"/>
                        <a:ext cx="665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5033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mping Ratio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685800"/>
            <a:ext cx="802640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715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Dynamic </a:t>
            </a:r>
            <a:r>
              <a:rPr lang="en-US" sz="6000" smtClean="0"/>
              <a:t>Systems 4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767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 Differential Equ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17145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752600"/>
            <a:ext cx="4267200" cy="5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2" y="2362200"/>
            <a:ext cx="4254500" cy="63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2" y="3378200"/>
            <a:ext cx="5041899" cy="993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1666633"/>
            <a:ext cx="3200400" cy="696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410906"/>
            <a:ext cx="2959100" cy="658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651" y="3525473"/>
            <a:ext cx="1676397" cy="51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0"/>
            <a:ext cx="2414588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323" y="4707660"/>
            <a:ext cx="4135377" cy="184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422467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e Speed &amp; Time Consta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05400"/>
            <a:ext cx="7010400" cy="744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5955268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, it cannot have complex eigenvalues</a:t>
            </a:r>
            <a:endParaRPr lang="en-US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74" y="1066800"/>
            <a:ext cx="7060594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95600" y="16002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263473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95600" y="35052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23275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Response of the Second Order Differential Equations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pic>
        <p:nvPicPr>
          <p:cNvPr id="1026" name="Picture 2" descr="D:\Dropbox\00_UNIST\04_unist researchers\iSystems\iSystems Lab\08 iSystem archive\underdampingFigur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923422" y="3382378"/>
            <a:ext cx="3945356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143" y="990600"/>
            <a:ext cx="430305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97831"/>
            <a:ext cx="2552700" cy="544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018814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mogeneous OD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57200" y="1282935"/>
            <a:ext cx="3094296" cy="11691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91307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Response of Non-zero Constant Input (Right Side)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944" y="1130109"/>
            <a:ext cx="4255456" cy="85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20867"/>
            <a:ext cx="5100637" cy="874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3135868"/>
            <a:ext cx="5787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/>
              <a:buChar char="è"/>
            </a:pPr>
            <a:r>
              <a:rPr lang="en-US" dirty="0" smtClean="0">
                <a:sym typeface="Wingdings" panose="05000000000000000000" pitchFamily="2" charset="2"/>
              </a:rPr>
              <a:t>Same dynamics, but it reaches different steady state</a:t>
            </a:r>
          </a:p>
          <a:p>
            <a:pPr marL="285750" indent="-285750">
              <a:buFont typeface="Wingdings"/>
              <a:buChar char="è"/>
            </a:pPr>
            <a:r>
              <a:rPr lang="en-US" dirty="0" smtClean="0">
                <a:sym typeface="Wingdings" panose="05000000000000000000" pitchFamily="2" charset="2"/>
              </a:rPr>
              <a:t>Good enough to sketch</a:t>
            </a:r>
            <a:endParaRPr lang="en-US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038600"/>
            <a:ext cx="46672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153274"/>
            <a:ext cx="4171950" cy="2106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359778" y="1295400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homogeneous 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1564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DE in Vector Form (Dependent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39338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90725"/>
            <a:ext cx="282892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238375"/>
            <a:ext cx="40671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3352800"/>
            <a:ext cx="1847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95800"/>
            <a:ext cx="43338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330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</a:t>
            </a:r>
            <a:r>
              <a:rPr lang="en-US" dirty="0"/>
              <a:t>+ </a:t>
            </a:r>
            <a:r>
              <a:rPr lang="en-US" dirty="0" smtClean="0"/>
              <a:t>Steady Stat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ynamic system response = transient + steady st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ransient response</a:t>
            </a:r>
            <a:r>
              <a:rPr lang="en-US" dirty="0" smtClean="0"/>
              <a:t> is present in the short period of time immediately after the system is turned on</a:t>
            </a:r>
          </a:p>
          <a:p>
            <a:r>
              <a:rPr lang="en-US" dirty="0" smtClean="0"/>
              <a:t>The system response in the long run is determined by its </a:t>
            </a:r>
            <a:r>
              <a:rPr lang="en-US" dirty="0" smtClean="0">
                <a:solidFill>
                  <a:srgbClr val="FF0000"/>
                </a:solidFill>
              </a:rPr>
              <a:t>steady state</a:t>
            </a:r>
            <a:r>
              <a:rPr lang="en-US" dirty="0" smtClean="0"/>
              <a:t> component only.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66950"/>
            <a:ext cx="3276600" cy="2456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3257770"/>
            <a:ext cx="1423458" cy="364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9808" y="4038600"/>
            <a:ext cx="2608792" cy="152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96768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tch X(t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29" y="1066800"/>
            <a:ext cx="4838700" cy="753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31" y="3435863"/>
            <a:ext cx="3473709" cy="159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31" y="5294204"/>
            <a:ext cx="5400869" cy="1335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862243"/>
            <a:ext cx="1569097" cy="1014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08" y="2383451"/>
            <a:ext cx="2964092" cy="1121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669779"/>
            <a:ext cx="28194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08017"/>
            <a:ext cx="2552700" cy="544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0" y="3429000"/>
            <a:ext cx="2941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far, homogeneous ODE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3352800" y="1600200"/>
            <a:ext cx="381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943600" y="1524000"/>
            <a:ext cx="3094296" cy="23382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66977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Inhomogeneous 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62" y="980551"/>
            <a:ext cx="1586300" cy="2143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560" y="1403648"/>
            <a:ext cx="3052040" cy="131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2447924" cy="1768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884314"/>
            <a:ext cx="3238500" cy="128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5251972"/>
            <a:ext cx="3162300" cy="691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35954"/>
            <a:ext cx="2605397" cy="529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114800"/>
            <a:ext cx="4267200" cy="176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056835"/>
            <a:ext cx="685800" cy="443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62665" y="40568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5638800" y="2789411"/>
            <a:ext cx="17526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784" y="6096000"/>
            <a:ext cx="533416" cy="66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826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031" y="1752600"/>
            <a:ext cx="3311769" cy="576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39694"/>
            <a:ext cx="5148262" cy="1176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57" y="3581400"/>
            <a:ext cx="3334043" cy="658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81488"/>
            <a:ext cx="4040982" cy="1135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490" y="152400"/>
            <a:ext cx="16184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58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699</TotalTime>
  <Words>385</Words>
  <Application>Microsoft Office PowerPoint</Application>
  <PresentationFormat>On-screen Show (4:3)</PresentationFormat>
  <Paragraphs>171</Paragraphs>
  <Slides>8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84" baseType="lpstr">
      <vt:lpstr>Office Theme</vt:lpstr>
      <vt:lpstr>Equation</vt:lpstr>
      <vt:lpstr>Dynamic Systems</vt:lpstr>
      <vt:lpstr>Dynamics Systems</vt:lpstr>
      <vt:lpstr>1ST Order ODE</vt:lpstr>
      <vt:lpstr>1ST Order ODE</vt:lpstr>
      <vt:lpstr>1ST Order ODE in Circuit</vt:lpstr>
      <vt:lpstr>Natural Dynamic Systems</vt:lpstr>
      <vt:lpstr>Two 1st Order ODEs (Independent)</vt:lpstr>
      <vt:lpstr>ODE in Vector Form (Dependent)</vt:lpstr>
      <vt:lpstr>PowerPoint Presentation</vt:lpstr>
      <vt:lpstr>PowerPoint Presentation</vt:lpstr>
      <vt:lpstr>General Solutions</vt:lpstr>
      <vt:lpstr>Initial Condition Decompose</vt:lpstr>
      <vt:lpstr>PowerPoint Presentation</vt:lpstr>
      <vt:lpstr>Example 1</vt:lpstr>
      <vt:lpstr>Example 1</vt:lpstr>
      <vt:lpstr>PowerPoint Presentation</vt:lpstr>
      <vt:lpstr>Example 2</vt:lpstr>
      <vt:lpstr>PowerPoint Presentation</vt:lpstr>
      <vt:lpstr>PowerPoint Presentation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ynamic Systems 2</vt:lpstr>
      <vt:lpstr>Example 1</vt:lpstr>
      <vt:lpstr>PowerPoint Presentation</vt:lpstr>
      <vt:lpstr>PowerPoint Presentation</vt:lpstr>
      <vt:lpstr>Example 2</vt:lpstr>
      <vt:lpstr>PowerPoint Presentation</vt:lpstr>
      <vt:lpstr>PowerPoint Presentation</vt:lpstr>
      <vt:lpstr>Different Matrices with the Same Eigenvalues</vt:lpstr>
      <vt:lpstr>Example 3</vt:lpstr>
      <vt:lpstr>Sketch Trajectories with Various I.C.s</vt:lpstr>
      <vt:lpstr>Change Variables</vt:lpstr>
      <vt:lpstr>De-coupled</vt:lpstr>
      <vt:lpstr>Trajectory Comparison</vt:lpstr>
      <vt:lpstr>Dynamic Systems 3</vt:lpstr>
      <vt:lpstr>Decoupling</vt:lpstr>
      <vt:lpstr>Decoupling</vt:lpstr>
      <vt:lpstr>Decoupling</vt:lpstr>
      <vt:lpstr>PowerPoint Presentation</vt:lpstr>
      <vt:lpstr>PowerPoint Presentation</vt:lpstr>
      <vt:lpstr>Example</vt:lpstr>
      <vt:lpstr>PowerPoint Presentation</vt:lpstr>
      <vt:lpstr>Trajactory</vt:lpstr>
      <vt:lpstr>Complex Eigenvalues</vt:lpstr>
      <vt:lpstr>Complex Eigenvalues</vt:lpstr>
      <vt:lpstr>Example – Pure Imaginary </vt:lpstr>
      <vt:lpstr>Example</vt:lpstr>
      <vt:lpstr>Trajectory</vt:lpstr>
      <vt:lpstr>Example – Pure Imaginary </vt:lpstr>
      <vt:lpstr>Example</vt:lpstr>
      <vt:lpstr>Trajectory</vt:lpstr>
      <vt:lpstr>Example – Pure  Imaginary </vt:lpstr>
      <vt:lpstr>Trajectory</vt:lpstr>
      <vt:lpstr>Example – Complex Number</vt:lpstr>
      <vt:lpstr>Trajectory</vt:lpstr>
      <vt:lpstr>What is the Corresponding Physical Systems?</vt:lpstr>
      <vt:lpstr>Simple Harmonic Motion</vt:lpstr>
      <vt:lpstr>Spring and Damping Experiment</vt:lpstr>
      <vt:lpstr>PowerPoint Presentation</vt:lpstr>
      <vt:lpstr>PowerPoint Presentation</vt:lpstr>
      <vt:lpstr>PowerPoint Presentation</vt:lpstr>
      <vt:lpstr>PowerPoint Presentation</vt:lpstr>
      <vt:lpstr>Under Damping &amp; Over Damping</vt:lpstr>
      <vt:lpstr>Damping Ratio</vt:lpstr>
      <vt:lpstr>Dynamic Systems 4</vt:lpstr>
      <vt:lpstr>First Order Differential Equations</vt:lpstr>
      <vt:lpstr>Response Speed &amp; Time Constant</vt:lpstr>
      <vt:lpstr>Response of the Second Order Differential Equations</vt:lpstr>
      <vt:lpstr>Response of Non-zero Constant Input (Right Side)</vt:lpstr>
      <vt:lpstr>Transient + Steady State</vt:lpstr>
      <vt:lpstr>Sketch X(t)</vt:lpstr>
      <vt:lpstr>Example of Inhomogeneous OD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USER1407</cp:lastModifiedBy>
  <cp:revision>2488</cp:revision>
  <cp:lastPrinted>2012-12-16T04:26:32Z</cp:lastPrinted>
  <dcterms:created xsi:type="dcterms:W3CDTF">2011-05-26T12:07:40Z</dcterms:created>
  <dcterms:modified xsi:type="dcterms:W3CDTF">2015-09-01T06:09:11Z</dcterms:modified>
</cp:coreProperties>
</file>